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03BBD9" w14:textId="77777777" w:rsidR="00966FED" w:rsidRPr="00966FED" w:rsidRDefault="00966FED" w:rsidP="00966FED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66FED">
        <w:rPr>
          <w:rFonts w:ascii="Times New Roman" w:hAnsi="Times New Roman" w:cs="Times New Roman"/>
          <w:b/>
          <w:sz w:val="24"/>
          <w:szCs w:val="24"/>
        </w:rPr>
        <w:t xml:space="preserve">Билет </w:t>
      </w:r>
      <w:r w:rsidRPr="00966FED">
        <w:rPr>
          <w:rFonts w:ascii="Times New Roman" w:eastAsia="MS Mincho" w:hAnsi="Times New Roman" w:cs="Times New Roman"/>
          <w:b/>
          <w:sz w:val="24"/>
          <w:szCs w:val="24"/>
        </w:rPr>
        <w:t xml:space="preserve">№ </w:t>
      </w:r>
      <w:r w:rsidRPr="00966FED">
        <w:rPr>
          <w:rFonts w:ascii="Times New Roman" w:hAnsi="Times New Roman" w:cs="Times New Roman"/>
          <w:b/>
          <w:sz w:val="24"/>
          <w:szCs w:val="24"/>
        </w:rPr>
        <w:t>1</w:t>
      </w:r>
    </w:p>
    <w:p w14:paraId="194A4030" w14:textId="77777777" w:rsidR="00966FED" w:rsidRPr="00966FED" w:rsidRDefault="00966FED" w:rsidP="00966FED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508D286F" w14:textId="77777777" w:rsidR="00966FED" w:rsidRPr="00966FED" w:rsidRDefault="00966FED" w:rsidP="00966FED">
      <w:pPr>
        <w:jc w:val="both"/>
        <w:rPr>
          <w:rFonts w:ascii="Times New Roman" w:hAnsi="Times New Roman" w:cs="Times New Roman"/>
          <w:sz w:val="24"/>
          <w:szCs w:val="24"/>
          <w:lang w:val="x-none"/>
        </w:rPr>
      </w:pPr>
      <w:r w:rsidRPr="00966FED">
        <w:rPr>
          <w:rFonts w:ascii="Times New Roman" w:hAnsi="Times New Roman" w:cs="Times New Roman"/>
          <w:sz w:val="24"/>
          <w:szCs w:val="24"/>
        </w:rPr>
        <w:t>1. Макроскопическая система. Статистическое описание. Функция статистического распределения. Статистические средние. Макроскопическое состояние системы.</w:t>
      </w:r>
    </w:p>
    <w:p w14:paraId="5255109A" w14:textId="77777777" w:rsidR="00966FED" w:rsidRPr="00966FED" w:rsidRDefault="00966FED" w:rsidP="00966FED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66FED">
        <w:rPr>
          <w:rFonts w:ascii="Times New Roman" w:hAnsi="Times New Roman" w:cs="Times New Roman"/>
          <w:sz w:val="24"/>
          <w:szCs w:val="24"/>
        </w:rPr>
        <w:t>2. Термодинамический потенциал Гиббса для идеального бозе-газа. Распределение Бозе-Эйнштейна.</w:t>
      </w:r>
      <w:r w:rsidRPr="00966FE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14:paraId="246ABB77" w14:textId="77777777" w:rsidR="00966FED" w:rsidRPr="00966FED" w:rsidRDefault="00966FED" w:rsidP="00966FED">
      <w:pPr>
        <w:jc w:val="both"/>
        <w:rPr>
          <w:rFonts w:ascii="Times New Roman" w:hAnsi="Times New Roman" w:cs="Times New Roman"/>
          <w:sz w:val="24"/>
          <w:szCs w:val="24"/>
          <w:lang w:val="x-none"/>
        </w:rPr>
      </w:pPr>
      <w:r w:rsidRPr="00966FE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3. Столб идеального газа, состоящего из частиц массы </w:t>
      </w:r>
      <w:r w:rsidRPr="00966FED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60" w:dyaOrig="220" w14:anchorId="3C1E13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0.95pt" o:ole="">
            <v:imagedata r:id="rId4" o:title=""/>
          </v:shape>
          <o:OLEObject Type="Embed" ProgID="Equation.DSMT4" ShapeID="_x0000_i1025" DrawAspect="Content" ObjectID="_1654284310" r:id="rId5"/>
        </w:object>
      </w:r>
      <w:r w:rsidRPr="00966FE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, находится в поле тяжести Земли. На какой высоте над поверхностью Земли концентрация частиц газа уменьшится в </w:t>
      </w:r>
      <w:r w:rsidRPr="00966FED">
        <w:rPr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200" w:dyaOrig="260" w14:anchorId="68EB61BD">
          <v:shape id="_x0000_i1026" type="#_x0000_t75" style="width:10.35pt;height:12.65pt" o:ole="">
            <v:imagedata r:id="rId6" o:title=""/>
          </v:shape>
          <o:OLEObject Type="Embed" ProgID="Equation.DSMT4" ShapeID="_x0000_i1026" DrawAspect="Content" ObjectID="_1654284311" r:id="rId7"/>
        </w:object>
      </w:r>
      <w:r w:rsidRPr="00966FE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раз? Считать, что температура газа </w:t>
      </w:r>
      <w:r w:rsidRPr="00966FED">
        <w:rPr>
          <w:rFonts w:ascii="Times New Roman" w:hAnsi="Times New Roman" w:cs="Times New Roman"/>
          <w:position w:val="-4"/>
          <w:sz w:val="24"/>
          <w:szCs w:val="24"/>
          <w:shd w:val="clear" w:color="auto" w:fill="FFFFFF"/>
        </w:rPr>
        <w:object w:dxaOrig="220" w:dyaOrig="260" w14:anchorId="29117291">
          <v:shape id="_x0000_i1027" type="#_x0000_t75" style="width:10.95pt;height:12.65pt" o:ole="">
            <v:imagedata r:id="rId8" o:title=""/>
          </v:shape>
          <o:OLEObject Type="Embed" ProgID="Equation.DSMT4" ShapeID="_x0000_i1027" DrawAspect="Content" ObjectID="_1654284312" r:id="rId9"/>
        </w:object>
      </w:r>
      <w:r w:rsidRPr="00966FE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не зависит от высоты.</w:t>
      </w:r>
    </w:p>
    <w:p w14:paraId="2DA67DB4" w14:textId="77777777" w:rsidR="00966FED" w:rsidRPr="00966FED" w:rsidRDefault="00966FED" w:rsidP="00966FED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66FE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4. Получить выражение для внутренней энергии вырожденного ультрарелятивисткого идеального ферми- газа. Зависимость кинетической энергии частицы от ее импульса </w:t>
      </w:r>
      <w:r w:rsidRPr="00966FED">
        <w:rPr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240" w:dyaOrig="260" w14:anchorId="1D64F587">
          <v:shape id="_x0000_i1028" type="#_x0000_t75" style="width:11.5pt;height:12.65pt" o:ole="">
            <v:imagedata r:id="rId10" o:title=""/>
          </v:shape>
          <o:OLEObject Type="Embed" ProgID="Equation.DSMT4" ShapeID="_x0000_i1028" DrawAspect="Content" ObjectID="_1654284313" r:id="rId11"/>
        </w:object>
      </w:r>
      <w:r w:rsidRPr="00966FE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меет вид </w:t>
      </w:r>
      <w:r w:rsidRPr="00966FED">
        <w:rPr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1040" w:dyaOrig="400" w14:anchorId="452BEF25">
          <v:shape id="_x0000_i1029" type="#_x0000_t75" style="width:51.85pt;height:20.15pt" o:ole="">
            <v:imagedata r:id="rId12" o:title=""/>
          </v:shape>
          <o:OLEObject Type="Embed" ProgID="Equation.DSMT4" ShapeID="_x0000_i1029" DrawAspect="Content" ObjectID="_1654284314" r:id="rId13"/>
        </w:object>
      </w:r>
      <w:r w:rsidRPr="00966FE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где с – скорость света. Температура газа Т, концентрация </w:t>
      </w:r>
      <w:r w:rsidRPr="00966FED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418233A3">
          <v:shape id="_x0000_i1030" type="#_x0000_t75" style="width:13.25pt;height:17.85pt" o:ole="">
            <v:imagedata r:id="rId14" o:title=""/>
          </v:shape>
          <o:OLEObject Type="Embed" ProgID="Equation.DSMT4" ShapeID="_x0000_i1030" DrawAspect="Content" ObjectID="_1654284315" r:id="rId15"/>
        </w:object>
      </w:r>
      <w:r w:rsidRPr="00966FED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75FB0A5B" w14:textId="77777777" w:rsidR="00966FED" w:rsidRPr="00966FED" w:rsidRDefault="00966FED" w:rsidP="00966FE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3AC929FD" w14:textId="77777777" w:rsidR="00966FED" w:rsidRPr="00966FED" w:rsidRDefault="00966FED" w:rsidP="00966FE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4785"/>
        <w:gridCol w:w="4537"/>
      </w:tblGrid>
      <w:tr w:rsidR="00966FED" w:rsidRPr="00966FED" w14:paraId="4451FD75" w14:textId="77777777" w:rsidTr="00C747B2">
        <w:tc>
          <w:tcPr>
            <w:tcW w:w="4785" w:type="dxa"/>
          </w:tcPr>
          <w:p w14:paraId="525C9C29" w14:textId="77777777" w:rsidR="00966FED" w:rsidRPr="00966FED" w:rsidRDefault="00966FED" w:rsidP="00C747B2">
            <w:pPr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966FED">
              <w:rPr>
                <w:rFonts w:ascii="Times New Roman" w:eastAsia="MS Mincho" w:hAnsi="Times New Roman" w:cs="Times New Roman"/>
                <w:sz w:val="24"/>
                <w:szCs w:val="24"/>
              </w:rPr>
              <w:t>Зав.каф. ТФиКТ, проф.</w:t>
            </w:r>
          </w:p>
          <w:p w14:paraId="45DFB526" w14:textId="4639AE1A" w:rsidR="00966FED" w:rsidRPr="00966FED" w:rsidRDefault="00966FED" w:rsidP="00C747B2">
            <w:pPr>
              <w:pStyle w:val="PlainText"/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</w:pPr>
            <w:r w:rsidRPr="00966FED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>сентябрь 20</w:t>
            </w:r>
            <w:r w:rsidR="00BD727B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19</w:t>
            </w:r>
            <w:r w:rsidRPr="00966FED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 xml:space="preserve"> года</w:t>
            </w:r>
          </w:p>
          <w:p w14:paraId="32354DFE" w14:textId="77777777" w:rsidR="00966FED" w:rsidRPr="00966FED" w:rsidRDefault="00966FED" w:rsidP="00C747B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14:paraId="41FDE549" w14:textId="77777777" w:rsidR="00966FED" w:rsidRPr="00966FED" w:rsidRDefault="00966FED" w:rsidP="00C747B2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966FED">
              <w:rPr>
                <w:rFonts w:ascii="Times New Roman" w:eastAsia="MS Mincho" w:hAnsi="Times New Roman" w:cs="Times New Roman"/>
                <w:sz w:val="24"/>
                <w:szCs w:val="24"/>
              </w:rPr>
              <w:t>/С.И. Мухин/</w:t>
            </w:r>
          </w:p>
        </w:tc>
      </w:tr>
    </w:tbl>
    <w:p w14:paraId="1609526B" w14:textId="77777777" w:rsidR="001C1C08" w:rsidRPr="00966FED" w:rsidRDefault="001C1C08">
      <w:pPr>
        <w:rPr>
          <w:rFonts w:ascii="Times New Roman" w:hAnsi="Times New Roman" w:cs="Times New Roman"/>
          <w:sz w:val="24"/>
          <w:szCs w:val="24"/>
        </w:rPr>
      </w:pPr>
    </w:p>
    <w:sectPr w:rsidR="001C1C08" w:rsidRPr="00966FE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6FED"/>
    <w:rsid w:val="001C1C08"/>
    <w:rsid w:val="002B4E54"/>
    <w:rsid w:val="00966FED"/>
    <w:rsid w:val="00BD727B"/>
    <w:rsid w:val="00D51E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6F742DE"/>
  <w15:chartTrackingRefBased/>
  <w15:docId w15:val="{EDCBC109-217B-47B8-9B09-FF99E5FE6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Знак Знак Знак Знак Знак Знак Знак Знак Знак Знак Знак Знак Знак"/>
    <w:basedOn w:val="Normal"/>
    <w:rsid w:val="00966FED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PlainText">
    <w:name w:val="Plain Text"/>
    <w:basedOn w:val="Normal"/>
    <w:link w:val="PlainTextChar"/>
    <w:rsid w:val="00966FED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nl-NL" w:eastAsia="nl-NL"/>
    </w:rPr>
  </w:style>
  <w:style w:type="character" w:customStyle="1" w:styleId="PlainTextChar">
    <w:name w:val="Plain Text Char"/>
    <w:basedOn w:val="DefaultParagraphFont"/>
    <w:link w:val="PlainText"/>
    <w:rsid w:val="00966FED"/>
    <w:rPr>
      <w:rFonts w:ascii="Courier New" w:eastAsia="Times New Roman" w:hAnsi="Courier New" w:cs="Courier New"/>
      <w:sz w:val="20"/>
      <w:szCs w:val="20"/>
      <w:lang w:val="nl-NL" w:eastAsia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38</Words>
  <Characters>791</Characters>
  <Application>Microsoft Office Word</Application>
  <DocSecurity>0</DocSecurity>
  <Lines>6</Lines>
  <Paragraphs>1</Paragraphs>
  <ScaleCrop>false</ScaleCrop>
  <Company/>
  <LinksUpToDate>false</LinksUpToDate>
  <CharactersWithSpaces>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Теленков</dc:creator>
  <cp:keywords/>
  <dc:description/>
  <cp:lastModifiedBy>Максим Теленков</cp:lastModifiedBy>
  <cp:revision>2</cp:revision>
  <dcterms:created xsi:type="dcterms:W3CDTF">2020-06-21T19:16:00Z</dcterms:created>
  <dcterms:modified xsi:type="dcterms:W3CDTF">2020-06-21T19:39:00Z</dcterms:modified>
</cp:coreProperties>
</file>